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1" r:id="rId3"/>
    <p:sldId id="262" r:id="rId4"/>
    <p:sldId id="264" r:id="rId5"/>
    <p:sldId id="265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96" y="5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5536" y="260648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利</a:t>
            </a:r>
            <a:r>
              <a:rPr lang="zh-CN" altLang="en-US" sz="2800" b="1" dirty="0" smtClean="0"/>
              <a:t>用环流定理解释海陆风的形成。</a:t>
            </a:r>
            <a:endParaRPr lang="en-US" sz="28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404" y="1072387"/>
            <a:ext cx="2768412" cy="21354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8464" y="908720"/>
            <a:ext cx="2844322" cy="22965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1419" y="1100755"/>
            <a:ext cx="2790277" cy="2107082"/>
          </a:xfrm>
          <a:prstGeom prst="rect">
            <a:avLst/>
          </a:prstGeom>
        </p:spPr>
      </p:pic>
      <p:graphicFrame>
        <p:nvGraphicFramePr>
          <p:cNvPr id="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38756"/>
              </p:ext>
            </p:extLst>
          </p:nvPr>
        </p:nvGraphicFramePr>
        <p:xfrm>
          <a:off x="1031324" y="3350692"/>
          <a:ext cx="4274280" cy="87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6" imgW="2184120" imgH="444240" progId="Equation.DSMT4">
                  <p:embed/>
                </p:oleObj>
              </mc:Choice>
              <mc:Fallback>
                <p:oleObj name="Equation" r:id="rId6" imgW="2184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324" y="3350692"/>
                        <a:ext cx="4274280" cy="874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926290" y="2385087"/>
            <a:ext cx="7920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FF00"/>
                </a:solidFill>
              </a:rPr>
              <a:t>L1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69608" y="1888960"/>
            <a:ext cx="7920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FF00"/>
                </a:solidFill>
              </a:rPr>
              <a:t>L2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322334" y="1284583"/>
            <a:ext cx="7920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FF00"/>
                </a:solidFill>
              </a:rPr>
              <a:t>L3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400930" y="1601532"/>
            <a:ext cx="7920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FF00"/>
                </a:solidFill>
              </a:rPr>
              <a:t>L4</a:t>
            </a:r>
            <a:endParaRPr lang="en-US" sz="3200" b="1" dirty="0">
              <a:solidFill>
                <a:srgbClr val="FFFF00"/>
              </a:solidFill>
            </a:endParaRPr>
          </a:p>
        </p:txBody>
      </p:sp>
      <p:graphicFrame>
        <p:nvGraphicFramePr>
          <p:cNvPr id="1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71283"/>
              </p:ext>
            </p:extLst>
          </p:nvPr>
        </p:nvGraphicFramePr>
        <p:xfrm>
          <a:off x="899592" y="4370151"/>
          <a:ext cx="6932613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8" imgW="3949560" imgH="1320480" progId="Equation.DSMT4">
                  <p:embed/>
                </p:oleObj>
              </mc:Choice>
              <mc:Fallback>
                <p:oleObj name="Equation" r:id="rId8" imgW="39495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70151"/>
                        <a:ext cx="6932613" cy="2330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86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753324"/>
              </p:ext>
            </p:extLst>
          </p:nvPr>
        </p:nvGraphicFramePr>
        <p:xfrm>
          <a:off x="971600" y="1268760"/>
          <a:ext cx="7704534" cy="505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4140000" imgH="2717640" progId="Equation.DSMT4">
                  <p:embed/>
                </p:oleObj>
              </mc:Choice>
              <mc:Fallback>
                <p:oleObj name="Equation" r:id="rId3" imgW="414000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268760"/>
                        <a:ext cx="7704534" cy="5056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95288" y="260648"/>
            <a:ext cx="75969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 smtClean="0"/>
              <a:t>涡</a:t>
            </a:r>
            <a:r>
              <a:rPr lang="zh-CN" altLang="en-US" sz="3600" b="1" dirty="0"/>
              <a:t>度方程的推</a:t>
            </a:r>
            <a:r>
              <a:rPr lang="zh-CN" altLang="en-US" sz="3600" b="1" dirty="0" smtClean="0"/>
              <a:t>导（延伸：散度方程）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9548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63708"/>
              </p:ext>
            </p:extLst>
          </p:nvPr>
        </p:nvGraphicFramePr>
        <p:xfrm>
          <a:off x="971600" y="764704"/>
          <a:ext cx="7425010" cy="545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3733560" imgH="2743200" progId="Equation.DSMT4">
                  <p:embed/>
                </p:oleObj>
              </mc:Choice>
              <mc:Fallback>
                <p:oleObj name="Equation" r:id="rId3" imgW="3733560" imgH="274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764704"/>
                        <a:ext cx="7425010" cy="5454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86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40" y="2746297"/>
            <a:ext cx="8601075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5665460"/>
            <a:ext cx="3671888" cy="118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357"/>
            <a:ext cx="4239322" cy="2733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979713" y="188640"/>
            <a:ext cx="2952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/>
              <a:t>西风气流过山？</a:t>
            </a:r>
            <a:endParaRPr lang="en-US" altLang="zh-CN" sz="2800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24285" y="204980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CN" altLang="en-US" sz="2800" b="1" dirty="0" smtClean="0"/>
              <a:t>东</a:t>
            </a:r>
            <a:r>
              <a:rPr lang="zh-CN" altLang="en-US" sz="2800" b="1" dirty="0"/>
              <a:t>风气流过山？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6417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21133"/>
              </p:ext>
            </p:extLst>
          </p:nvPr>
        </p:nvGraphicFramePr>
        <p:xfrm>
          <a:off x="755576" y="332656"/>
          <a:ext cx="4829209" cy="86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349360" imgH="419040" progId="Equation.DSMT4">
                  <p:embed/>
                </p:oleObj>
              </mc:Choice>
              <mc:Fallback>
                <p:oleObj name="Equation" r:id="rId3" imgW="234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2656"/>
                        <a:ext cx="4829209" cy="86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951139"/>
              </p:ext>
            </p:extLst>
          </p:nvPr>
        </p:nvGraphicFramePr>
        <p:xfrm>
          <a:off x="1259632" y="1628800"/>
          <a:ext cx="6865938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3340080" imgH="2489040" progId="Equation.DSMT4">
                  <p:embed/>
                </p:oleObj>
              </mc:Choice>
              <mc:Fallback>
                <p:oleObj name="Equation" r:id="rId5" imgW="334008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28800"/>
                        <a:ext cx="6865938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10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</TotalTime>
  <Words>49</Words>
  <Application>Microsoft Office PowerPoint</Application>
  <PresentationFormat>全屏显示(4:3)</PresentationFormat>
  <Paragraphs>8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宋体</vt:lpstr>
      <vt:lpstr>Arial</vt:lpstr>
      <vt:lpstr>Calibri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u</dc:creator>
  <cp:lastModifiedBy>qiu</cp:lastModifiedBy>
  <cp:revision>36</cp:revision>
  <dcterms:created xsi:type="dcterms:W3CDTF">2016-03-15T05:34:36Z</dcterms:created>
  <dcterms:modified xsi:type="dcterms:W3CDTF">2019-04-19T04:52:50Z</dcterms:modified>
</cp:coreProperties>
</file>